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6AC5" w:rsidRDefault="00B86AC5">
      <w:bookmarkStart w:id="0" w:name="_GoBack"/>
      <w:bookmarkEnd w:id="0"/>
    </w:p>
    <w:p w:rsidR="002602BD" w:rsidRPr="002602BD" w:rsidRDefault="002602BD" w:rsidP="002602BD">
      <w:pPr>
        <w:jc w:val="center"/>
        <w:rPr>
          <w:b/>
          <w:sz w:val="36"/>
          <w:szCs w:val="36"/>
        </w:rPr>
      </w:pPr>
      <w:r w:rsidRPr="002602BD">
        <w:rPr>
          <w:b/>
          <w:sz w:val="36"/>
          <w:szCs w:val="36"/>
        </w:rPr>
        <w:t>ALGEBRA</w:t>
      </w:r>
    </w:p>
    <w:p w:rsidR="002602BD" w:rsidRPr="002602BD" w:rsidRDefault="002602BD" w:rsidP="002602BD">
      <w:pPr>
        <w:jc w:val="center"/>
        <w:rPr>
          <w:b/>
          <w:sz w:val="36"/>
          <w:szCs w:val="36"/>
        </w:rPr>
      </w:pPr>
      <w:r w:rsidRPr="002602BD">
        <w:rPr>
          <w:b/>
          <w:sz w:val="36"/>
          <w:szCs w:val="36"/>
        </w:rPr>
        <w:t>SECTION 6-3A</w:t>
      </w:r>
    </w:p>
    <w:p w:rsidR="002602BD" w:rsidRPr="002602BD" w:rsidRDefault="002602BD" w:rsidP="002602BD">
      <w:pPr>
        <w:jc w:val="center"/>
        <w:rPr>
          <w:b/>
          <w:sz w:val="36"/>
          <w:szCs w:val="36"/>
        </w:rPr>
      </w:pPr>
    </w:p>
    <w:p w:rsidR="002602BD" w:rsidRPr="002602BD" w:rsidRDefault="002602BD" w:rsidP="002602BD">
      <w:pPr>
        <w:jc w:val="center"/>
        <w:rPr>
          <w:b/>
          <w:sz w:val="36"/>
          <w:szCs w:val="36"/>
        </w:rPr>
      </w:pPr>
      <w:r w:rsidRPr="002602BD">
        <w:rPr>
          <w:b/>
          <w:sz w:val="36"/>
          <w:szCs w:val="36"/>
        </w:rPr>
        <w:t>STANDARD FORM</w:t>
      </w:r>
    </w:p>
    <w:p w:rsidR="002602BD" w:rsidRDefault="002602BD"/>
    <w:p w:rsidR="002602BD" w:rsidRDefault="002602BD"/>
    <w:p w:rsidR="002602BD" w:rsidRDefault="002602BD" w:rsidP="001D64BB">
      <w:pPr>
        <w:ind w:left="720"/>
      </w:pPr>
      <w:r w:rsidRPr="002602BD">
        <w:rPr>
          <w:position w:val="-10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6pt" o:ole="">
            <v:imagedata r:id="rId6" o:title=""/>
          </v:shape>
          <o:OLEObject Type="Embed" ProgID="Equation.DSMT4" ShapeID="_x0000_i1025" DrawAspect="Content" ObjectID="_1419234919" r:id="rId7"/>
        </w:object>
      </w:r>
      <w:r>
        <w:t xml:space="preserve"> </w:t>
      </w:r>
    </w:p>
    <w:p w:rsidR="001D64BB" w:rsidRDefault="001D64BB" w:rsidP="001D64BB"/>
    <w:p w:rsidR="001D64BB" w:rsidRDefault="001D64BB" w:rsidP="001D64BB"/>
    <w:p w:rsidR="002602BD" w:rsidRDefault="002602BD" w:rsidP="002602BD"/>
    <w:p w:rsidR="002602BD" w:rsidRDefault="002602BD" w:rsidP="002602BD"/>
    <w:p w:rsidR="002602BD" w:rsidRDefault="002602BD" w:rsidP="002602BD">
      <w:r w:rsidRPr="002602BD">
        <w:rPr>
          <w:b/>
        </w:rPr>
        <w:t>x-intercept</w:t>
      </w:r>
      <w:r>
        <w:t xml:space="preserve"> </w:t>
      </w:r>
      <w:r>
        <w:tab/>
      </w:r>
    </w:p>
    <w:p w:rsidR="001D64BB" w:rsidRDefault="001D64BB" w:rsidP="002602BD"/>
    <w:p w:rsidR="001D64BB" w:rsidRDefault="001D64BB" w:rsidP="002602BD"/>
    <w:p w:rsidR="002602BD" w:rsidRDefault="002602BD" w:rsidP="002602BD"/>
    <w:p w:rsidR="002602BD" w:rsidRDefault="002602BD" w:rsidP="002602BD"/>
    <w:p w:rsidR="002602BD" w:rsidRPr="002602BD" w:rsidRDefault="002602BD" w:rsidP="002602BD">
      <w:pPr>
        <w:rPr>
          <w:b/>
        </w:rPr>
      </w:pPr>
      <w:r w:rsidRPr="002602BD">
        <w:rPr>
          <w:b/>
        </w:rPr>
        <w:t>I.  Finding x- &amp; y-intercepts</w:t>
      </w:r>
    </w:p>
    <w:p w:rsidR="002602BD" w:rsidRDefault="002602BD" w:rsidP="002602BD"/>
    <w:p w:rsidR="002602BD" w:rsidRDefault="002602BD" w:rsidP="002602BD">
      <w:r w:rsidRPr="002602BD">
        <w:rPr>
          <w:position w:val="-10"/>
        </w:rPr>
        <w:object w:dxaOrig="1140" w:dyaOrig="320">
          <v:shape id="_x0000_i1026" type="#_x0000_t75" style="width:57pt;height:16pt" o:ole="">
            <v:imagedata r:id="rId8" o:title=""/>
          </v:shape>
          <o:OLEObject Type="Embed" ProgID="Equation.DSMT4" ShapeID="_x0000_i1026" DrawAspect="Content" ObjectID="_1419234920" r:id="rId9"/>
        </w:object>
      </w:r>
    </w:p>
    <w:p w:rsidR="002602BD" w:rsidRDefault="002602BD" w:rsidP="002602BD"/>
    <w:p w:rsidR="002602BD" w:rsidRDefault="002602BD" w:rsidP="002602BD">
      <w:r>
        <w:t xml:space="preserve">1.  Find the </w:t>
      </w:r>
      <w:r w:rsidRPr="00ED3FA8">
        <w:rPr>
          <w:i/>
        </w:rPr>
        <w:t>x</w:t>
      </w:r>
      <w:r>
        <w:t xml:space="preserve">-intercept by substituting 0 for </w:t>
      </w:r>
      <w:r w:rsidRPr="00ED3FA8">
        <w:rPr>
          <w:i/>
        </w:rPr>
        <w:t>y</w:t>
      </w:r>
    </w:p>
    <w:p w:rsidR="002602BD" w:rsidRDefault="002602BD" w:rsidP="002602BD"/>
    <w:p w:rsidR="002602BD" w:rsidRDefault="002602BD" w:rsidP="002602BD">
      <w:r>
        <w:tab/>
      </w:r>
    </w:p>
    <w:p w:rsidR="001D64BB" w:rsidRDefault="001D64BB" w:rsidP="002602BD"/>
    <w:p w:rsidR="001D64BB" w:rsidRDefault="001D64BB" w:rsidP="002602BD"/>
    <w:p w:rsidR="002602BD" w:rsidRDefault="002602BD" w:rsidP="002602BD"/>
    <w:p w:rsidR="001D64BB" w:rsidRDefault="001D64BB" w:rsidP="002602BD"/>
    <w:p w:rsidR="001D64BB" w:rsidRDefault="001D64BB" w:rsidP="002602BD"/>
    <w:p w:rsidR="001D64BB" w:rsidRDefault="001D64BB" w:rsidP="002602BD"/>
    <w:p w:rsidR="001D64BB" w:rsidRDefault="001D64BB" w:rsidP="002602BD"/>
    <w:p w:rsidR="001D64BB" w:rsidRDefault="001D64BB" w:rsidP="002602BD"/>
    <w:p w:rsidR="002602BD" w:rsidRDefault="002602BD" w:rsidP="002602BD">
      <w:r>
        <w:t xml:space="preserve">2.  Find the </w:t>
      </w:r>
      <w:r w:rsidRPr="00ED3FA8">
        <w:rPr>
          <w:i/>
        </w:rPr>
        <w:t>y</w:t>
      </w:r>
      <w:r>
        <w:t xml:space="preserve">-intercept by substituting 0 for </w:t>
      </w:r>
      <w:r w:rsidRPr="00ED3FA8">
        <w:rPr>
          <w:i/>
        </w:rPr>
        <w:t>x</w:t>
      </w:r>
      <w:r>
        <w:t>.</w:t>
      </w:r>
    </w:p>
    <w:p w:rsidR="002602BD" w:rsidRDefault="002602BD" w:rsidP="002602BD"/>
    <w:p w:rsidR="002602BD" w:rsidRDefault="002602BD" w:rsidP="002602BD">
      <w:r>
        <w:tab/>
      </w:r>
    </w:p>
    <w:p w:rsidR="001D64BB" w:rsidRDefault="001D64BB" w:rsidP="002602BD"/>
    <w:p w:rsidR="001D64BB" w:rsidRDefault="001D64BB" w:rsidP="002602BD"/>
    <w:p w:rsidR="002602BD" w:rsidRDefault="002602BD" w:rsidP="002602BD"/>
    <w:p w:rsidR="002602BD" w:rsidRDefault="002602BD" w:rsidP="002602BD">
      <w:pPr>
        <w:rPr>
          <w:b/>
        </w:rPr>
      </w:pPr>
    </w:p>
    <w:p w:rsidR="002602BD" w:rsidRDefault="002602BD" w:rsidP="002602BD">
      <w:pPr>
        <w:rPr>
          <w:b/>
        </w:rPr>
      </w:pPr>
    </w:p>
    <w:p w:rsidR="001D64BB" w:rsidRDefault="001D64BB" w:rsidP="002602BD">
      <w:pPr>
        <w:rPr>
          <w:b/>
        </w:rPr>
      </w:pPr>
    </w:p>
    <w:p w:rsidR="001D64BB" w:rsidRDefault="001D64BB" w:rsidP="002602BD">
      <w:pPr>
        <w:rPr>
          <w:b/>
        </w:rPr>
      </w:pPr>
    </w:p>
    <w:p w:rsidR="001D64BB" w:rsidRDefault="001D64BB" w:rsidP="002602BD">
      <w:pPr>
        <w:rPr>
          <w:b/>
        </w:rPr>
      </w:pPr>
    </w:p>
    <w:p w:rsidR="001D64BB" w:rsidRDefault="001D64BB" w:rsidP="002602BD">
      <w:pPr>
        <w:rPr>
          <w:b/>
        </w:rPr>
      </w:pPr>
    </w:p>
    <w:p w:rsidR="002602BD" w:rsidRPr="002602BD" w:rsidRDefault="002602BD" w:rsidP="002602BD">
      <w:pPr>
        <w:rPr>
          <w:b/>
        </w:rPr>
      </w:pPr>
      <w:r w:rsidRPr="002602BD">
        <w:rPr>
          <w:b/>
        </w:rPr>
        <w:lastRenderedPageBreak/>
        <w:t>II.  Graphing Equations in Standard Form (graph paper)</w:t>
      </w:r>
    </w:p>
    <w:p w:rsidR="002602BD" w:rsidRDefault="002602BD" w:rsidP="002602BD"/>
    <w:p w:rsidR="002602BD" w:rsidRDefault="002602BD" w:rsidP="002602BD">
      <w:r>
        <w:t>** Find the x- &amp; y-intercepts, then graph</w:t>
      </w:r>
    </w:p>
    <w:p w:rsidR="002602BD" w:rsidRDefault="002602BD" w:rsidP="002602BD"/>
    <w:p w:rsidR="002602BD" w:rsidRDefault="002602BD" w:rsidP="002602BD">
      <w:r w:rsidRPr="002602BD">
        <w:rPr>
          <w:position w:val="-10"/>
        </w:rPr>
        <w:object w:dxaOrig="900" w:dyaOrig="320">
          <v:shape id="_x0000_i1027" type="#_x0000_t75" style="width:45pt;height:16pt" o:ole="">
            <v:imagedata r:id="rId10" o:title=""/>
          </v:shape>
          <o:OLEObject Type="Embed" ProgID="Equation.DSMT4" ShapeID="_x0000_i1027" DrawAspect="Content" ObjectID="_1419234921" r:id="rId11"/>
        </w:object>
      </w:r>
      <w:r>
        <w:tab/>
      </w:r>
      <w:r>
        <w:tab/>
      </w:r>
      <w:r>
        <w:tab/>
      </w:r>
      <w:r w:rsidRPr="002602BD">
        <w:rPr>
          <w:position w:val="-10"/>
        </w:rPr>
        <w:object w:dxaOrig="1140" w:dyaOrig="320">
          <v:shape id="_x0000_i1028" type="#_x0000_t75" style="width:57pt;height:16pt" o:ole="">
            <v:imagedata r:id="rId12" o:title=""/>
          </v:shape>
          <o:OLEObject Type="Embed" ProgID="Equation.DSMT4" ShapeID="_x0000_i1028" DrawAspect="Content" ObjectID="_1419234922" r:id="rId13"/>
        </w:object>
      </w:r>
      <w:r>
        <w:tab/>
      </w:r>
      <w:r>
        <w:tab/>
      </w:r>
      <w:r>
        <w:tab/>
      </w:r>
      <w:r w:rsidRPr="002602BD">
        <w:rPr>
          <w:position w:val="-10"/>
        </w:rPr>
        <w:object w:dxaOrig="1280" w:dyaOrig="320">
          <v:shape id="_x0000_i1029" type="#_x0000_t75" style="width:64pt;height:16pt" o:ole="">
            <v:imagedata r:id="rId14" o:title=""/>
          </v:shape>
          <o:OLEObject Type="Embed" ProgID="Equation.DSMT4" ShapeID="_x0000_i1029" DrawAspect="Content" ObjectID="_1419234923" r:id="rId15"/>
        </w:object>
      </w:r>
    </w:p>
    <w:p w:rsidR="002602BD" w:rsidRDefault="002602BD" w:rsidP="002602BD"/>
    <w:p w:rsidR="002602BD" w:rsidRDefault="002602BD" w:rsidP="002602BD"/>
    <w:p w:rsidR="002602BD" w:rsidRDefault="002602BD" w:rsidP="002602BD"/>
    <w:p w:rsidR="00ED3FA8" w:rsidRDefault="00ED3FA8" w:rsidP="002602BD"/>
    <w:p w:rsidR="00ED3FA8" w:rsidRDefault="00ED3FA8" w:rsidP="002602BD"/>
    <w:p w:rsidR="00ED3FA8" w:rsidRDefault="00ED3FA8" w:rsidP="002602BD"/>
    <w:p w:rsidR="00ED3FA8" w:rsidRDefault="00ED3FA8" w:rsidP="002602BD"/>
    <w:p w:rsidR="002602BD" w:rsidRPr="00ED3FA8" w:rsidRDefault="002602BD" w:rsidP="002602BD">
      <w:pPr>
        <w:rPr>
          <w:b/>
        </w:rPr>
      </w:pPr>
      <w:r w:rsidRPr="00ED3FA8">
        <w:rPr>
          <w:b/>
        </w:rPr>
        <w:t>III.  Horizontal and Vertical lines</w:t>
      </w:r>
    </w:p>
    <w:p w:rsidR="002602BD" w:rsidRDefault="002602BD" w:rsidP="002602BD"/>
    <w:p w:rsidR="002602BD" w:rsidRDefault="002602BD" w:rsidP="002602BD">
      <w:r w:rsidRPr="002602BD">
        <w:rPr>
          <w:position w:val="-10"/>
        </w:rPr>
        <w:object w:dxaOrig="560" w:dyaOrig="320">
          <v:shape id="_x0000_i1030" type="#_x0000_t75" style="width:28pt;height:16pt" o:ole="">
            <v:imagedata r:id="rId16" o:title=""/>
          </v:shape>
          <o:OLEObject Type="Embed" ProgID="Equation.DSMT4" ShapeID="_x0000_i1030" DrawAspect="Content" ObjectID="_1419234924" r:id="rId17"/>
        </w:object>
      </w:r>
      <w:r>
        <w:tab/>
      </w:r>
      <w:r>
        <w:tab/>
      </w:r>
    </w:p>
    <w:p w:rsidR="002602BD" w:rsidRDefault="002602BD" w:rsidP="002602BD"/>
    <w:p w:rsidR="002602BD" w:rsidRDefault="002602BD" w:rsidP="002602BD">
      <w:r w:rsidRPr="002602BD">
        <w:rPr>
          <w:position w:val="-6"/>
        </w:rPr>
        <w:object w:dxaOrig="560" w:dyaOrig="279">
          <v:shape id="_x0000_i1031" type="#_x0000_t75" style="width:28pt;height:14pt" o:ole="">
            <v:imagedata r:id="rId18" o:title=""/>
          </v:shape>
          <o:OLEObject Type="Embed" ProgID="Equation.DSMT4" ShapeID="_x0000_i1031" DrawAspect="Content" ObjectID="_1419234925" r:id="rId19"/>
        </w:object>
      </w:r>
      <w:r>
        <w:tab/>
      </w:r>
      <w:r>
        <w:tab/>
      </w:r>
    </w:p>
    <w:p w:rsidR="002602BD" w:rsidRDefault="002602BD" w:rsidP="002602BD"/>
    <w:p w:rsidR="002602BD" w:rsidRDefault="002602BD" w:rsidP="002602BD"/>
    <w:p w:rsidR="002602BD" w:rsidRDefault="002602BD" w:rsidP="002602BD"/>
    <w:p w:rsidR="001D64BB" w:rsidRDefault="001D64BB" w:rsidP="002602BD"/>
    <w:p w:rsidR="002602BD" w:rsidRDefault="002602BD" w:rsidP="002602BD"/>
    <w:p w:rsidR="002602BD" w:rsidRPr="001D64BB" w:rsidRDefault="002602BD" w:rsidP="002602BD">
      <w:pPr>
        <w:rPr>
          <w:b/>
        </w:rPr>
      </w:pPr>
      <w:r w:rsidRPr="001D64BB">
        <w:rPr>
          <w:b/>
        </w:rPr>
        <w:t>Graph:</w:t>
      </w:r>
    </w:p>
    <w:p w:rsidR="002602BD" w:rsidRDefault="002602BD" w:rsidP="002602BD"/>
    <w:p w:rsidR="002602BD" w:rsidRDefault="002602BD" w:rsidP="002602BD">
      <w:r w:rsidRPr="002602BD">
        <w:rPr>
          <w:position w:val="-10"/>
        </w:rPr>
        <w:object w:dxaOrig="580" w:dyaOrig="320">
          <v:shape id="_x0000_i1032" type="#_x0000_t75" style="width:29pt;height:16pt" o:ole="">
            <v:imagedata r:id="rId20" o:title=""/>
          </v:shape>
          <o:OLEObject Type="Embed" ProgID="Equation.DSMT4" ShapeID="_x0000_i1032" DrawAspect="Content" ObjectID="_1419234926" r:id="rId21"/>
        </w:object>
      </w:r>
      <w:r>
        <w:tab/>
      </w:r>
      <w:r>
        <w:tab/>
      </w:r>
      <w:r>
        <w:tab/>
      </w:r>
      <w:r>
        <w:tab/>
      </w:r>
      <w:r>
        <w:tab/>
      </w:r>
      <w:r w:rsidRPr="002602BD">
        <w:rPr>
          <w:position w:val="-6"/>
        </w:rPr>
        <w:object w:dxaOrig="680" w:dyaOrig="279">
          <v:shape id="_x0000_i1033" type="#_x0000_t75" style="width:34pt;height:14pt" o:ole="">
            <v:imagedata r:id="rId22" o:title=""/>
          </v:shape>
          <o:OLEObject Type="Embed" ProgID="Equation.DSMT4" ShapeID="_x0000_i1033" DrawAspect="Content" ObjectID="_1419234927" r:id="rId23"/>
        </w:object>
      </w:r>
    </w:p>
    <w:p w:rsidR="002602BD" w:rsidRDefault="002602BD" w:rsidP="002602BD"/>
    <w:p w:rsidR="002602BD" w:rsidRDefault="002602BD" w:rsidP="002602BD"/>
    <w:p w:rsidR="002602BD" w:rsidRDefault="002602BD" w:rsidP="002602BD"/>
    <w:p w:rsidR="002602BD" w:rsidRDefault="002602BD" w:rsidP="002602BD"/>
    <w:p w:rsidR="002602BD" w:rsidRPr="00ED3FA8" w:rsidRDefault="002602BD" w:rsidP="002602BD">
      <w:pPr>
        <w:rPr>
          <w:b/>
        </w:rPr>
      </w:pPr>
      <w:r w:rsidRPr="00ED3FA8">
        <w:rPr>
          <w:b/>
        </w:rPr>
        <w:t>Assignment:</w:t>
      </w:r>
    </w:p>
    <w:sectPr w:rsidR="002602BD" w:rsidRPr="00ED3FA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3" w:usb1="10000000" w:usb2="00000000" w:usb3="00000000" w:csb0="80000001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EB1FFD"/>
    <w:multiLevelType w:val="hybridMultilevel"/>
    <w:tmpl w:val="FAE4C92E"/>
    <w:lvl w:ilvl="0" w:tplc="46383544">
      <w:start w:val="6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02BD"/>
    <w:rsid w:val="00141ADF"/>
    <w:rsid w:val="001D64BB"/>
    <w:rsid w:val="002602BD"/>
    <w:rsid w:val="00B86AC5"/>
    <w:rsid w:val="00DE36F4"/>
    <w:rsid w:val="00ED3FA8"/>
    <w:rsid w:val="00F55D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2</Words>
  <Characters>60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</vt:lpstr>
    </vt:vector>
  </TitlesOfParts>
  <Company>Grandville Public Schools</Company>
  <LinksUpToDate>false</LinksUpToDate>
  <CharactersWithSpaces>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subject/>
  <dc:creator>GPS</dc:creator>
  <cp:keywords/>
  <dc:description/>
  <cp:lastModifiedBy>Bruce Marvel</cp:lastModifiedBy>
  <cp:revision>2</cp:revision>
  <dcterms:created xsi:type="dcterms:W3CDTF">2013-01-09T16:09:00Z</dcterms:created>
  <dcterms:modified xsi:type="dcterms:W3CDTF">2013-01-09T16:09:00Z</dcterms:modified>
</cp:coreProperties>
</file>